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0"/>
  </p:notesMasterIdLst>
  <p:sldIdLst>
    <p:sldId id="256" r:id="rId4"/>
    <p:sldId id="257" r:id="rId5"/>
    <p:sldId id="292" r:id="rId6"/>
    <p:sldId id="293" r:id="rId7"/>
    <p:sldId id="294" r:id="rId8"/>
    <p:sldId id="291" r:id="rId9"/>
    <p:sldId id="280" r:id="rId10"/>
    <p:sldId id="303" r:id="rId11"/>
    <p:sldId id="295" r:id="rId12"/>
    <p:sldId id="304" r:id="rId13"/>
    <p:sldId id="296" r:id="rId14"/>
    <p:sldId id="305" r:id="rId15"/>
    <p:sldId id="298" r:id="rId16"/>
    <p:sldId id="300" r:id="rId17"/>
    <p:sldId id="301" r:id="rId18"/>
    <p:sldId id="306" r:id="rId19"/>
    <p:sldId id="299" r:id="rId20"/>
    <p:sldId id="307" r:id="rId21"/>
    <p:sldId id="308" r:id="rId22"/>
    <p:sldId id="281" r:id="rId23"/>
    <p:sldId id="302" r:id="rId24"/>
    <p:sldId id="261" r:id="rId25"/>
    <p:sldId id="284" r:id="rId26"/>
    <p:sldId id="263" r:id="rId27"/>
    <p:sldId id="265" r:id="rId28"/>
    <p:sldId id="287" r:id="rId29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4.wmf"/><Relationship Id="rId5" Type="http://schemas.openxmlformats.org/officeDocument/2006/relationships/image" Target="../media/image25.wmf"/><Relationship Id="rId10" Type="http://schemas.openxmlformats.org/officeDocument/2006/relationships/image" Target="../media/image29.wmf"/><Relationship Id="rId4" Type="http://schemas.openxmlformats.org/officeDocument/2006/relationships/image" Target="../media/image24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1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0A9E60-A500-4120-863B-32BF8922C50D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2EA3B0-FA32-42C7-B727-AD37C19588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113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52096D-00E9-4F84-BC12-83FE2E5DE898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920422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579054-F141-47B4-A1E4-4521AACC26FA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31220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89C59-28E4-4930-ABF1-29F2EDDD2C1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55FCA-BADC-48A1-9937-5E27DC0C231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3839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1613A-CF2F-4BD9-9928-6C66F2A25DE3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1E211-7BD8-4C21-A151-8372F9D94E6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0146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AF28F-4DAA-4B4C-B4D2-A9504849AD4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EEC69-D9C3-471B-AAA8-A1E53FBAD1B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5487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F6300-4024-4BEA-97B4-23E546C74DA0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3FD7F-257B-4EB7-ABF3-244B5FB51BA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9237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52DDA-1784-4B90-BC25-8D651D90FF7D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73E16-9B3D-43B5-8DFC-9CAAA0502F3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2412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D6194-8B8C-489F-A86F-F27F56BA1A37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E58CF-9F7D-4AB0-8F21-9139B20E795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72330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4AE63-4E83-47B3-B552-43DDAD22965A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1F77A-3D72-4F1A-B39F-551E6578497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13899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6645-370E-4CDB-ABFE-E23BA57B91D6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B5B05-8B67-4CAB-ABCF-BB143BA30BB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8282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246B3-99EE-4AD3-A417-3B267E42622F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120CD-D204-4B66-9D67-4417AB4B232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97357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D109C-9A68-4E0D-BDC4-9DE12315ED84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934D0-35BD-4702-944F-51FA9178883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04579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4183D-E398-4837-9074-8298BD4B6A3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02316-CD59-41E8-9FDA-E28809B6D9C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0733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F6300-4024-4BEA-97B4-23E546C74DA0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3FD7F-257B-4EB7-ABF3-244B5FB51BA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92372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1613A-CF2F-4BD9-9928-6C66F2A25DE3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1E211-7BD8-4C21-A151-8372F9D94E6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0146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AF28F-4DAA-4B4C-B4D2-A9504849AD4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EEC69-D9C3-471B-AAA8-A1E53FBAD1B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54874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F6300-4024-4BEA-97B4-23E546C74DA0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3FD7F-257B-4EB7-ABF3-244B5FB51BA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92372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52DDA-1784-4B90-BC25-8D651D90FF7D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73E16-9B3D-43B5-8DFC-9CAAA0502F3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2412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D6194-8B8C-489F-A86F-F27F56BA1A37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E58CF-9F7D-4AB0-8F21-9139B20E795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72330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4AE63-4E83-47B3-B552-43DDAD22965A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1F77A-3D72-4F1A-B39F-551E6578497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13899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F6645-370E-4CDB-ABFE-E23BA57B91D6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B5B05-8B67-4CAB-ABCF-BB143BA30BB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82822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246B3-99EE-4AD3-A417-3B267E42622F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120CD-D204-4B66-9D67-4417AB4B232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97357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D109C-9A68-4E0D-BDC4-9DE12315ED84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934D0-35BD-4702-944F-51FA9178883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04579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4183D-E398-4837-9074-8298BD4B6A3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02316-CD59-41E8-9FDA-E28809B6D9C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0733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52DDA-1784-4B90-BC25-8D651D90FF7D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73E16-9B3D-43B5-8DFC-9CAAA0502F3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2412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1613A-CF2F-4BD9-9928-6C66F2A25DE3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1E211-7BD8-4C21-A151-8372F9D94E6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01465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AF28F-4DAA-4B4C-B4D2-A9504849AD4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EEC69-D9C3-471B-AAA8-A1E53FBAD1B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5487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6194-8B8C-489F-A86F-F27F56BA1A37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E58CF-9F7D-4AB0-8F21-9139B20E795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7233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4AE63-4E83-47B3-B552-43DDAD22965A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1F77A-3D72-4F1A-B39F-551E6578497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1389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F6645-370E-4CDB-ABFE-E23BA57B91D6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B5B05-8B67-4CAB-ABCF-BB143BA30BB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8282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246B3-99EE-4AD3-A417-3B267E42622F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120CD-D204-4B66-9D67-4417AB4B232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9735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D109C-9A68-4E0D-BDC4-9DE12315ED84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934D0-35BD-4702-944F-51FA9178883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0457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4183D-E398-4837-9074-8298BD4B6A38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02316-CD59-41E8-9FDA-E28809B6D9C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10733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7885D96-75AC-4208-AA1C-4910963D808D}" type="datetimeFigureOut">
              <a:rPr lang="fr-FR"/>
              <a:pPr>
                <a:defRPr/>
              </a:pPr>
              <a:t>04/11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356ECE7-B356-4665-A946-97B67FD66EC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8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7.jpg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14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4.wmf"/><Relationship Id="rId3" Type="http://schemas.openxmlformats.org/officeDocument/2006/relationships/image" Target="../media/image7.jp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34.  </a:t>
            </a:r>
            <a:r>
              <a:rPr lang="fr-CA" dirty="0" err="1" smtClean="0">
                <a:solidFill>
                  <a:schemeClr val="bg1"/>
                </a:solidFill>
              </a:rPr>
              <a:t>Vectors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2" name="AutoShape 4" descr="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" descr="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" descr="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" descr="http://media.tumblr.com/fa90e76121b9ebcce6953d043b971749/tumblr_inline_mp3282tS8F1qz4rg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581398"/>
            <a:ext cx="3254829" cy="3254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31.media.tumblr.com/tumblr_ljvf9znZ991qixleeo1_400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699"/>
            <a:ext cx="2566012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http://i259.photobucket.com/albums/hh311/madmongoose5876/it_r_fact-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6026"/>
            <a:ext cx="1879753" cy="244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7891" name="Picture 3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42" y="1600428"/>
            <a:ext cx="5485715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Find the component form a vector with initial point (-1, 5) and terminal point (9, -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3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4 </a:t>
            </a:r>
            <a:r>
              <a:rPr lang="fr-CA" dirty="0" err="1" smtClean="0">
                <a:solidFill>
                  <a:schemeClr val="bg1"/>
                </a:solidFill>
              </a:rPr>
              <a:t>ways</a:t>
            </a:r>
            <a:r>
              <a:rPr lang="fr-CA" dirty="0" smtClean="0">
                <a:solidFill>
                  <a:schemeClr val="bg1"/>
                </a:solidFill>
              </a:rPr>
              <a:t> to </a:t>
            </a:r>
            <a:r>
              <a:rPr lang="fr-CA" dirty="0" err="1" smtClean="0">
                <a:solidFill>
                  <a:schemeClr val="bg1"/>
                </a:solidFill>
              </a:rPr>
              <a:t>represent</a:t>
            </a:r>
            <a:r>
              <a:rPr lang="fr-CA" dirty="0" smtClean="0">
                <a:solidFill>
                  <a:schemeClr val="bg1"/>
                </a:solidFill>
              </a:rPr>
              <a:t> a </a:t>
            </a:r>
            <a:r>
              <a:rPr lang="fr-CA" dirty="0" err="1" smtClean="0">
                <a:solidFill>
                  <a:schemeClr val="bg1"/>
                </a:solidFill>
              </a:rPr>
              <a:t>vector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1897157"/>
            <a:ext cx="3725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3.  Linear combination</a:t>
            </a:r>
            <a:endParaRPr lang="en-US" sz="28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009933" y="3962400"/>
            <a:ext cx="42210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It has no commas or brackets</a:t>
            </a:r>
            <a:endParaRPr lang="en-US" sz="24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042590" y="4648200"/>
            <a:ext cx="24432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 (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  <a:r>
              <a:rPr lang="en-US" sz="2400" dirty="0" err="1" smtClean="0"/>
              <a:t>i</a:t>
            </a:r>
            <a:r>
              <a:rPr lang="en-US" sz="2400" dirty="0" smtClean="0"/>
              <a:t> + (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j</a:t>
            </a:r>
            <a:endParaRPr lang="en-US" sz="24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009933" y="2743200"/>
            <a:ext cx="64636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The letter </a:t>
            </a:r>
            <a:r>
              <a:rPr lang="en-US" sz="2800" dirty="0" err="1" smtClean="0"/>
              <a:t>i</a:t>
            </a:r>
            <a:r>
              <a:rPr lang="en-US" sz="2800" dirty="0" smtClean="0"/>
              <a:t> represents the x portion and</a:t>
            </a:r>
          </a:p>
          <a:p>
            <a:r>
              <a:rPr lang="en-US" sz="2800" dirty="0" smtClean="0"/>
              <a:t>The letter j represents the y portion</a:t>
            </a:r>
          </a:p>
        </p:txBody>
      </p:sp>
    </p:spTree>
    <p:extLst>
      <p:ext uri="{BB962C8B-B14F-4D97-AF65-F5344CB8AC3E}">
        <p14:creationId xmlns:p14="http://schemas.microsoft.com/office/powerpoint/2010/main" val="225707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37891" name="Picture 3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42" y="1600428"/>
            <a:ext cx="5485715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Find the linear combination form a vector with initial point (2, 5) and terminal point (-3, -2)</a:t>
            </a:r>
          </a:p>
          <a:p>
            <a:endParaRPr lang="en-US" dirty="0"/>
          </a:p>
          <a:p>
            <a:r>
              <a:rPr lang="en-US" dirty="0" smtClean="0"/>
              <a:t>Write in linear combination form  &lt;8, -3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32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4 </a:t>
            </a:r>
            <a:r>
              <a:rPr lang="fr-CA" dirty="0" err="1" smtClean="0">
                <a:solidFill>
                  <a:schemeClr val="bg1"/>
                </a:solidFill>
              </a:rPr>
              <a:t>ways</a:t>
            </a:r>
            <a:r>
              <a:rPr lang="fr-CA" dirty="0" smtClean="0">
                <a:solidFill>
                  <a:schemeClr val="bg1"/>
                </a:solidFill>
              </a:rPr>
              <a:t> to </a:t>
            </a:r>
            <a:r>
              <a:rPr lang="fr-CA" dirty="0" err="1" smtClean="0">
                <a:solidFill>
                  <a:schemeClr val="bg1"/>
                </a:solidFill>
              </a:rPr>
              <a:t>represent</a:t>
            </a:r>
            <a:r>
              <a:rPr lang="fr-CA" dirty="0" smtClean="0">
                <a:solidFill>
                  <a:schemeClr val="bg1"/>
                </a:solidFill>
              </a:rPr>
              <a:t> a </a:t>
            </a:r>
            <a:r>
              <a:rPr lang="fr-CA" dirty="0" err="1" smtClean="0">
                <a:solidFill>
                  <a:schemeClr val="bg1"/>
                </a:solidFill>
              </a:rPr>
              <a:t>vector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1897157"/>
            <a:ext cx="4525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4</a:t>
            </a:r>
            <a:r>
              <a:rPr lang="en-US" sz="2800" dirty="0" smtClean="0"/>
              <a:t>.  Magnitude and direction</a:t>
            </a:r>
            <a:endParaRPr lang="en-US" sz="28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009933" y="2743200"/>
            <a:ext cx="2618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20 mph at 125</a:t>
            </a:r>
            <a:r>
              <a:rPr lang="en-US" sz="2800" baseline="30000" dirty="0" smtClean="0"/>
              <a:t>o</a:t>
            </a:r>
            <a:endParaRPr lang="en-US" sz="2800" dirty="0" smtClean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162333" y="3581400"/>
            <a:ext cx="4100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40 N at 25</a:t>
            </a:r>
            <a:r>
              <a:rPr lang="en-US" sz="2800" baseline="30000" dirty="0" smtClean="0"/>
              <a:t>o </a:t>
            </a:r>
            <a:r>
              <a:rPr lang="en-US" sz="2800" dirty="0" smtClean="0"/>
              <a:t>north of west</a:t>
            </a:r>
          </a:p>
        </p:txBody>
      </p:sp>
    </p:spTree>
    <p:extLst>
      <p:ext uri="{BB962C8B-B14F-4D97-AF65-F5344CB8AC3E}">
        <p14:creationId xmlns:p14="http://schemas.microsoft.com/office/powerpoint/2010/main" val="233985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/>
          <p:cNvSpPr>
            <a:spLocks noChangeArrowheads="1" noChangeShapeType="1" noTextEdit="1"/>
          </p:cNvSpPr>
          <p:nvPr/>
        </p:nvSpPr>
        <p:spPr bwMode="auto">
          <a:xfrm>
            <a:off x="1676400" y="76200"/>
            <a:ext cx="5410200" cy="819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Direction</a:t>
            </a:r>
            <a:endParaRPr lang="en-US" sz="3600" kern="10" dirty="0">
              <a:ln w="19050">
                <a:solidFill>
                  <a:schemeClr val="tx1"/>
                </a:solidFill>
                <a:round/>
                <a:headEnd/>
                <a:tailEnd/>
              </a:ln>
              <a:solidFill>
                <a:srgbClr val="00FF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1447800" y="1143000"/>
            <a:ext cx="0" cy="571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33400" y="1827213"/>
            <a:ext cx="1752600" cy="533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/>
              <a:t>North </a:t>
            </a:r>
            <a:r>
              <a:rPr lang="en-US" b="1" dirty="0"/>
              <a:t>= +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352800" y="10668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438400" y="1827213"/>
            <a:ext cx="1752600" cy="533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/>
              <a:t>South </a:t>
            </a:r>
            <a:r>
              <a:rPr lang="en-US" b="1" dirty="0"/>
              <a:t>= -</a:t>
            </a: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rot="5410951" flipV="1">
            <a:off x="5581650" y="1047750"/>
            <a:ext cx="1588" cy="801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4572000" y="1827213"/>
            <a:ext cx="1752600" cy="533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/>
              <a:t>East = </a:t>
            </a:r>
            <a:r>
              <a:rPr lang="en-US" b="1" dirty="0"/>
              <a:t>+</a:t>
            </a: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rot="-5410951" flipH="1" flipV="1">
            <a:off x="7676357" y="932656"/>
            <a:ext cx="0" cy="874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705600" y="1752600"/>
            <a:ext cx="1752600" cy="53340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/>
              <a:t>West </a:t>
            </a:r>
            <a:r>
              <a:rPr lang="en-US" b="1" dirty="0"/>
              <a:t>= -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495800" y="3657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4419600" y="3505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y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362200" y="5029200"/>
            <a:ext cx="426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6553200" y="4724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x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41148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5715000" y="4648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-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266700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-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7086600" y="4648200"/>
            <a:ext cx="990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0 </a:t>
            </a:r>
            <a:r>
              <a:rPr lang="en-US" b="1" baseline="30000"/>
              <a:t>o </a:t>
            </a:r>
            <a:r>
              <a:rPr lang="en-US" b="1"/>
              <a:t>East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4229100" y="3276600"/>
            <a:ext cx="11049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90 </a:t>
            </a:r>
            <a:r>
              <a:rPr lang="en-US" b="1" baseline="30000"/>
              <a:t>o </a:t>
            </a:r>
            <a:r>
              <a:rPr lang="en-US" b="1"/>
              <a:t>North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1066800" y="4800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West 180 </a:t>
            </a:r>
            <a:r>
              <a:rPr lang="en-US" b="1" baseline="30000"/>
              <a:t>o</a:t>
            </a:r>
            <a:endParaRPr lang="en-US" b="1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4229100" y="6232525"/>
            <a:ext cx="11049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270 </a:t>
            </a:r>
            <a:r>
              <a:rPr lang="en-US" b="1" baseline="30000"/>
              <a:t>o </a:t>
            </a:r>
            <a:r>
              <a:rPr lang="en-US" b="1"/>
              <a:t>South</a:t>
            </a: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7086600" y="5029200"/>
            <a:ext cx="685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360 </a:t>
            </a:r>
            <a:r>
              <a:rPr lang="en-US" b="1" baseline="30000"/>
              <a:t>o</a:t>
            </a:r>
            <a:endParaRPr lang="en-US" b="1"/>
          </a:p>
        </p:txBody>
      </p:sp>
      <p:sp>
        <p:nvSpPr>
          <p:cNvPr id="8221" name="AutoShape 29"/>
          <p:cNvSpPr>
            <a:spLocks noChangeArrowheads="1"/>
          </p:cNvSpPr>
          <p:nvPr/>
        </p:nvSpPr>
        <p:spPr bwMode="auto">
          <a:xfrm flipH="1">
            <a:off x="3733800" y="4435475"/>
            <a:ext cx="1219200" cy="1066800"/>
          </a:xfrm>
          <a:custGeom>
            <a:avLst/>
            <a:gdLst>
              <a:gd name="T0" fmla="*/ 354979 w 21600"/>
              <a:gd name="T1" fmla="*/ 48747 h 21600"/>
              <a:gd name="T2" fmla="*/ 58589 w 21600"/>
              <a:gd name="T3" fmla="*/ 533400 h 21600"/>
              <a:gd name="T4" fmla="*/ 403916 w 21600"/>
              <a:gd name="T5" fmla="*/ 141894 h 21600"/>
              <a:gd name="T6" fmla="*/ 1105747 w 21600"/>
              <a:gd name="T7" fmla="*/ 27312 h 21600"/>
              <a:gd name="T8" fmla="*/ 1128494 w 21600"/>
              <a:gd name="T9" fmla="*/ 287641 h 21600"/>
              <a:gd name="T10" fmla="*/ 830975 w 21600"/>
              <a:gd name="T11" fmla="*/ 307545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480" y="4178"/>
                </a:moveTo>
                <a:cubicBezTo>
                  <a:pt x="14898" y="2821"/>
                  <a:pt x="12883" y="2076"/>
                  <a:pt x="10800" y="2076"/>
                </a:cubicBezTo>
                <a:cubicBezTo>
                  <a:pt x="5981" y="2076"/>
                  <a:pt x="2076" y="5981"/>
                  <a:pt x="2076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3379" y="0"/>
                  <a:pt x="15874" y="923"/>
                  <a:pt x="17832" y="2603"/>
                </a:cubicBezTo>
                <a:lnTo>
                  <a:pt x="19590" y="553"/>
                </a:lnTo>
                <a:lnTo>
                  <a:pt x="19993" y="5824"/>
                </a:lnTo>
                <a:lnTo>
                  <a:pt x="14722" y="6227"/>
                </a:lnTo>
                <a:lnTo>
                  <a:pt x="16480" y="417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AutoShape 30"/>
          <p:cNvSpPr>
            <a:spLocks noChangeArrowheads="1"/>
          </p:cNvSpPr>
          <p:nvPr/>
        </p:nvSpPr>
        <p:spPr bwMode="auto">
          <a:xfrm flipV="1">
            <a:off x="3810000" y="4495800"/>
            <a:ext cx="1219200" cy="1066800"/>
          </a:xfrm>
          <a:custGeom>
            <a:avLst/>
            <a:gdLst>
              <a:gd name="T0" fmla="*/ 354979 w 21600"/>
              <a:gd name="T1" fmla="*/ 48747 h 21600"/>
              <a:gd name="T2" fmla="*/ 58589 w 21600"/>
              <a:gd name="T3" fmla="*/ 533400 h 21600"/>
              <a:gd name="T4" fmla="*/ 403916 w 21600"/>
              <a:gd name="T5" fmla="*/ 141894 h 21600"/>
              <a:gd name="T6" fmla="*/ 1105747 w 21600"/>
              <a:gd name="T7" fmla="*/ 27312 h 21600"/>
              <a:gd name="T8" fmla="*/ 1128494 w 21600"/>
              <a:gd name="T9" fmla="*/ 287641 h 21600"/>
              <a:gd name="T10" fmla="*/ 830975 w 21600"/>
              <a:gd name="T11" fmla="*/ 307545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480" y="4178"/>
                </a:moveTo>
                <a:cubicBezTo>
                  <a:pt x="14898" y="2821"/>
                  <a:pt x="12883" y="2076"/>
                  <a:pt x="10800" y="2076"/>
                </a:cubicBezTo>
                <a:cubicBezTo>
                  <a:pt x="5981" y="2076"/>
                  <a:pt x="2076" y="5981"/>
                  <a:pt x="2076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3379" y="0"/>
                  <a:pt x="15874" y="923"/>
                  <a:pt x="17832" y="2603"/>
                </a:cubicBezTo>
                <a:lnTo>
                  <a:pt x="19590" y="553"/>
                </a:lnTo>
                <a:lnTo>
                  <a:pt x="19993" y="5824"/>
                </a:lnTo>
                <a:lnTo>
                  <a:pt x="14722" y="6227"/>
                </a:lnTo>
                <a:lnTo>
                  <a:pt x="16480" y="4178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89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6" grpId="0" animBg="1" autoUpdateAnimBg="0"/>
      <p:bldP spid="8197" grpId="0" animBg="1"/>
      <p:bldP spid="8198" grpId="0" animBg="1" autoUpdateAnimBg="0"/>
      <p:bldP spid="8199" grpId="0" animBg="1"/>
      <p:bldP spid="8200" grpId="0" animBg="1" autoUpdateAnimBg="0"/>
      <p:bldP spid="8201" grpId="0" animBg="1"/>
      <p:bldP spid="8202" grpId="0" animBg="1" autoUpdateAnimBg="0"/>
      <p:bldP spid="8203" grpId="0" animBg="1"/>
      <p:bldP spid="8204" grpId="0" autoUpdateAnimBg="0"/>
      <p:bldP spid="8205" grpId="0" animBg="1"/>
      <p:bldP spid="8206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5" grpId="0" autoUpdateAnimBg="0"/>
      <p:bldP spid="8216" grpId="0" autoUpdateAnimBg="0"/>
      <p:bldP spid="8217" grpId="0" autoUpdateAnimBg="0"/>
      <p:bldP spid="8218" grpId="0" autoUpdateAnimBg="0"/>
      <p:bldP spid="8219" grpId="0" autoUpdateAnimBg="0"/>
      <p:bldP spid="8221" grpId="0" animBg="1"/>
      <p:bldP spid="82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914400" y="304800"/>
            <a:ext cx="7467600" cy="6019800"/>
            <a:chOff x="576" y="192"/>
            <a:chExt cx="4704" cy="3792"/>
          </a:xfrm>
        </p:grpSpPr>
        <p:sp>
          <p:nvSpPr>
            <p:cNvPr id="10252" name="Line 2"/>
            <p:cNvSpPr>
              <a:spLocks noChangeShapeType="1"/>
            </p:cNvSpPr>
            <p:nvPr/>
          </p:nvSpPr>
          <p:spPr bwMode="auto">
            <a:xfrm>
              <a:off x="2784" y="576"/>
              <a:ext cx="0" cy="31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3"/>
            <p:cNvSpPr>
              <a:spLocks noChangeShapeType="1"/>
            </p:cNvSpPr>
            <p:nvPr/>
          </p:nvSpPr>
          <p:spPr bwMode="auto">
            <a:xfrm>
              <a:off x="1248" y="2064"/>
              <a:ext cx="31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Rectangle 4"/>
            <p:cNvSpPr>
              <a:spLocks noChangeArrowheads="1"/>
            </p:cNvSpPr>
            <p:nvPr/>
          </p:nvSpPr>
          <p:spPr bwMode="auto">
            <a:xfrm>
              <a:off x="4512" y="1728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/>
                <a:t>0</a:t>
              </a:r>
              <a:r>
                <a:rPr lang="en-US" b="1" baseline="30000"/>
                <a:t>O </a:t>
              </a:r>
              <a:r>
                <a:rPr lang="en-US" b="1"/>
                <a:t>East</a:t>
              </a:r>
              <a:endParaRPr lang="en-US" b="1" baseline="30000"/>
            </a:p>
          </p:txBody>
        </p:sp>
        <p:sp>
          <p:nvSpPr>
            <p:cNvPr id="10255" name="Rectangle 5"/>
            <p:cNvSpPr>
              <a:spLocks noChangeArrowheads="1"/>
            </p:cNvSpPr>
            <p:nvPr/>
          </p:nvSpPr>
          <p:spPr bwMode="auto">
            <a:xfrm>
              <a:off x="2724" y="192"/>
              <a:ext cx="9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90</a:t>
              </a:r>
              <a:r>
                <a:rPr lang="en-US" b="1" baseline="30000"/>
                <a:t>O </a:t>
              </a:r>
              <a:r>
                <a:rPr lang="en-US" b="1"/>
                <a:t>North</a:t>
              </a:r>
              <a:endParaRPr lang="en-US" b="1" baseline="30000"/>
            </a:p>
          </p:txBody>
        </p:sp>
        <p:sp>
          <p:nvSpPr>
            <p:cNvPr id="10256" name="Rectangle 6"/>
            <p:cNvSpPr>
              <a:spLocks noChangeArrowheads="1"/>
            </p:cNvSpPr>
            <p:nvPr/>
          </p:nvSpPr>
          <p:spPr bwMode="auto">
            <a:xfrm>
              <a:off x="576" y="1776"/>
              <a:ext cx="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West 180</a:t>
              </a:r>
              <a:r>
                <a:rPr lang="en-US" b="1" baseline="30000"/>
                <a:t>O</a:t>
              </a:r>
            </a:p>
          </p:txBody>
        </p:sp>
        <p:sp>
          <p:nvSpPr>
            <p:cNvPr id="10257" name="Rectangle 7"/>
            <p:cNvSpPr>
              <a:spLocks noChangeArrowheads="1"/>
            </p:cNvSpPr>
            <p:nvPr/>
          </p:nvSpPr>
          <p:spPr bwMode="auto">
            <a:xfrm>
              <a:off x="2628" y="3696"/>
              <a:ext cx="10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270</a:t>
              </a:r>
              <a:r>
                <a:rPr lang="en-US" b="1" baseline="30000"/>
                <a:t>O </a:t>
              </a:r>
              <a:r>
                <a:rPr lang="en-US" b="1"/>
                <a:t>South</a:t>
              </a:r>
              <a:endParaRPr lang="en-US" b="1" baseline="30000"/>
            </a:p>
          </p:txBody>
        </p:sp>
        <p:sp>
          <p:nvSpPr>
            <p:cNvPr id="10258" name="Rectangle 8"/>
            <p:cNvSpPr>
              <a:spLocks noChangeArrowheads="1"/>
            </p:cNvSpPr>
            <p:nvPr/>
          </p:nvSpPr>
          <p:spPr bwMode="auto">
            <a:xfrm>
              <a:off x="4440" y="2160"/>
              <a:ext cx="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360</a:t>
              </a:r>
              <a:r>
                <a:rPr lang="en-US" b="1" baseline="30000"/>
                <a:t>O</a:t>
              </a:r>
            </a:p>
          </p:txBody>
        </p:sp>
        <p:sp>
          <p:nvSpPr>
            <p:cNvPr id="10259" name="Line 9"/>
            <p:cNvSpPr>
              <a:spLocks noChangeShapeType="1"/>
            </p:cNvSpPr>
            <p:nvPr/>
          </p:nvSpPr>
          <p:spPr bwMode="auto">
            <a:xfrm flipH="1" flipV="1">
              <a:off x="2016" y="1008"/>
              <a:ext cx="768" cy="10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10"/>
            <p:cNvSpPr>
              <a:spLocks noChangeArrowheads="1"/>
            </p:cNvSpPr>
            <p:nvPr/>
          </p:nvSpPr>
          <p:spPr bwMode="auto">
            <a:xfrm>
              <a:off x="3984" y="17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/>
                <a:t>+x</a:t>
              </a:r>
            </a:p>
          </p:txBody>
        </p:sp>
        <p:sp>
          <p:nvSpPr>
            <p:cNvPr id="10261" name="Rectangle 11"/>
            <p:cNvSpPr>
              <a:spLocks noChangeArrowheads="1"/>
            </p:cNvSpPr>
            <p:nvPr/>
          </p:nvSpPr>
          <p:spPr bwMode="auto">
            <a:xfrm>
              <a:off x="2784" y="5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/>
                <a:t>+y</a:t>
              </a:r>
            </a:p>
          </p:txBody>
        </p:sp>
        <p:sp>
          <p:nvSpPr>
            <p:cNvPr id="10262" name="Rectangle 12"/>
            <p:cNvSpPr>
              <a:spLocks noChangeArrowheads="1"/>
            </p:cNvSpPr>
            <p:nvPr/>
          </p:nvSpPr>
          <p:spPr bwMode="auto">
            <a:xfrm>
              <a:off x="1248" y="20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/>
                <a:t>- x</a:t>
              </a:r>
            </a:p>
          </p:txBody>
        </p:sp>
        <p:sp>
          <p:nvSpPr>
            <p:cNvPr id="10263" name="Rectangle 13"/>
            <p:cNvSpPr>
              <a:spLocks noChangeArrowheads="1"/>
            </p:cNvSpPr>
            <p:nvPr/>
          </p:nvSpPr>
          <p:spPr bwMode="auto">
            <a:xfrm>
              <a:off x="2928" y="33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b="1"/>
                <a:t>- y</a:t>
              </a:r>
            </a:p>
          </p:txBody>
        </p:sp>
      </p:grpSp>
      <p:sp>
        <p:nvSpPr>
          <p:cNvPr id="11279" name="AutoShape 15"/>
          <p:cNvSpPr>
            <a:spLocks noChangeArrowheads="1"/>
          </p:cNvSpPr>
          <p:nvPr/>
        </p:nvSpPr>
        <p:spPr bwMode="auto">
          <a:xfrm rot="12527193" flipV="1">
            <a:off x="4114800" y="2459038"/>
            <a:ext cx="1687513" cy="1427162"/>
          </a:xfrm>
          <a:custGeom>
            <a:avLst/>
            <a:gdLst>
              <a:gd name="T0" fmla="*/ 912116 w 21600"/>
              <a:gd name="T1" fmla="*/ 2313 h 21600"/>
              <a:gd name="T2" fmla="*/ 219377 w 21600"/>
              <a:gd name="T3" fmla="*/ 463894 h 21600"/>
              <a:gd name="T4" fmla="*/ 887272 w 21600"/>
              <a:gd name="T5" fmla="*/ 260523 h 21600"/>
              <a:gd name="T6" fmla="*/ 1857514 w 21600"/>
              <a:gd name="T7" fmla="*/ 467594 h 21600"/>
              <a:gd name="T8" fmla="*/ 1607981 w 21600"/>
              <a:gd name="T9" fmla="*/ 848567 h 21600"/>
              <a:gd name="T10" fmla="*/ 1157509 w 21600"/>
              <a:gd name="T11" fmla="*/ 63740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412" y="8903"/>
                </a:moveTo>
                <a:cubicBezTo>
                  <a:pt x="16566" y="5953"/>
                  <a:pt x="13868" y="3921"/>
                  <a:pt x="10800" y="3921"/>
                </a:cubicBezTo>
                <a:cubicBezTo>
                  <a:pt x="8139" y="3920"/>
                  <a:pt x="5718" y="5454"/>
                  <a:pt x="4581" y="7859"/>
                </a:cubicBezTo>
                <a:lnTo>
                  <a:pt x="1036" y="6183"/>
                </a:lnTo>
                <a:cubicBezTo>
                  <a:pt x="2821" y="2407"/>
                  <a:pt x="6623" y="-1"/>
                  <a:pt x="10800" y="0"/>
                </a:cubicBezTo>
                <a:cubicBezTo>
                  <a:pt x="15617" y="0"/>
                  <a:pt x="19852" y="3191"/>
                  <a:pt x="21181" y="7822"/>
                </a:cubicBezTo>
                <a:lnTo>
                  <a:pt x="23776" y="7077"/>
                </a:lnTo>
                <a:lnTo>
                  <a:pt x="20582" y="12843"/>
                </a:lnTo>
                <a:lnTo>
                  <a:pt x="14816" y="9647"/>
                </a:lnTo>
                <a:lnTo>
                  <a:pt x="17412" y="8903"/>
                </a:lnTo>
                <a:close/>
              </a:path>
            </a:pathLst>
          </a:custGeom>
          <a:solidFill>
            <a:srgbClr val="FF33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6400800" y="1066800"/>
            <a:ext cx="2286000" cy="5334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120</a:t>
            </a:r>
            <a:r>
              <a:rPr lang="en-US" b="1" baseline="30000"/>
              <a:t>O</a:t>
            </a:r>
            <a:endParaRPr lang="en-US" b="1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6400800" y="1828800"/>
            <a:ext cx="2286000" cy="533400"/>
          </a:xfrm>
          <a:prstGeom prst="rect">
            <a:avLst/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-240</a:t>
            </a:r>
            <a:r>
              <a:rPr lang="en-US" b="1" baseline="30000"/>
              <a:t>O</a:t>
            </a:r>
            <a:endParaRPr lang="en-US" b="1"/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 rot="8473731">
            <a:off x="3717925" y="2209800"/>
            <a:ext cx="1616075" cy="2133600"/>
          </a:xfrm>
          <a:custGeom>
            <a:avLst/>
            <a:gdLst>
              <a:gd name="T0" fmla="*/ 1395286 w 21600"/>
              <a:gd name="T1" fmla="*/ 333968 h 21600"/>
              <a:gd name="T2" fmla="*/ 207022 w 21600"/>
              <a:gd name="T3" fmla="*/ 555625 h 21600"/>
              <a:gd name="T4" fmla="*/ 1259865 w 21600"/>
              <a:gd name="T5" fmla="*/ 502976 h 21600"/>
              <a:gd name="T6" fmla="*/ 1306178 w 21600"/>
              <a:gd name="T7" fmla="*/ 2226747 h 21600"/>
              <a:gd name="T8" fmla="*/ 903880 w 21600"/>
              <a:gd name="T9" fmla="*/ 2079865 h 21600"/>
              <a:gd name="T10" fmla="*/ 1015060 w 21600"/>
              <a:gd name="T11" fmla="*/ 154883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898" y="18028"/>
                </a:moveTo>
                <a:cubicBezTo>
                  <a:pt x="17501" y="16552"/>
                  <a:pt x="19110" y="13791"/>
                  <a:pt x="19110" y="10800"/>
                </a:cubicBezTo>
                <a:cubicBezTo>
                  <a:pt x="19110" y="6210"/>
                  <a:pt x="15389" y="2490"/>
                  <a:pt x="10800" y="2490"/>
                </a:cubicBezTo>
                <a:cubicBezTo>
                  <a:pt x="7975" y="2489"/>
                  <a:pt x="5343" y="3924"/>
                  <a:pt x="3814" y="6299"/>
                </a:cubicBezTo>
                <a:lnTo>
                  <a:pt x="1720" y="4951"/>
                </a:lnTo>
                <a:cubicBezTo>
                  <a:pt x="3709" y="1864"/>
                  <a:pt x="7128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4688"/>
                  <a:pt x="19509" y="18276"/>
                  <a:pt x="16127" y="20194"/>
                </a:cubicBezTo>
                <a:lnTo>
                  <a:pt x="17458" y="22543"/>
                </a:lnTo>
                <a:lnTo>
                  <a:pt x="12081" y="21056"/>
                </a:lnTo>
                <a:lnTo>
                  <a:pt x="13567" y="15680"/>
                </a:lnTo>
                <a:lnTo>
                  <a:pt x="14898" y="18028"/>
                </a:lnTo>
                <a:close/>
              </a:path>
            </a:pathLst>
          </a:cu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762000" y="3810000"/>
            <a:ext cx="2514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30</a:t>
            </a:r>
            <a:r>
              <a:rPr lang="en-US" b="1" baseline="30000"/>
              <a:t>O </a:t>
            </a:r>
            <a:r>
              <a:rPr lang="en-US" b="1"/>
              <a:t>West of North</a:t>
            </a:r>
          </a:p>
          <a:p>
            <a:pPr algn="ctr" eaLnBrk="0" hangingPunct="0"/>
            <a:r>
              <a:rPr lang="en-US" b="1"/>
              <a:t>30</a:t>
            </a:r>
            <a:r>
              <a:rPr lang="en-US" b="1" baseline="30000"/>
              <a:t>O</a:t>
            </a:r>
            <a:r>
              <a:rPr lang="en-US" b="1"/>
              <a:t> Left of +y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 rot="11728442" flipV="1">
            <a:off x="3657600" y="1392238"/>
            <a:ext cx="1219200" cy="1427162"/>
          </a:xfrm>
          <a:custGeom>
            <a:avLst/>
            <a:gdLst>
              <a:gd name="T0" fmla="*/ 997260 w 21600"/>
              <a:gd name="T1" fmla="*/ 162868 h 21600"/>
              <a:gd name="T2" fmla="*/ 633702 w 21600"/>
              <a:gd name="T3" fmla="*/ 132805 h 21600"/>
              <a:gd name="T4" fmla="*/ 853609 w 21600"/>
              <a:gd name="T5" fmla="*/ 366900 h 21600"/>
              <a:gd name="T6" fmla="*/ 1349587 w 21600"/>
              <a:gd name="T7" fmla="*/ 500762 h 21600"/>
              <a:gd name="T8" fmla="*/ 1155248 w 21600"/>
              <a:gd name="T9" fmla="*/ 876449 h 21600"/>
              <a:gd name="T10" fmla="*/ 834249 w 21600"/>
              <a:gd name="T11" fmla="*/ 648962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402" y="9178"/>
                </a:moveTo>
                <a:cubicBezTo>
                  <a:pt x="16685" y="6257"/>
                  <a:pt x="14134" y="4155"/>
                  <a:pt x="11130" y="4009"/>
                </a:cubicBezTo>
                <a:lnTo>
                  <a:pt x="11324" y="12"/>
                </a:lnTo>
                <a:cubicBezTo>
                  <a:pt x="16096" y="244"/>
                  <a:pt x="20148" y="3584"/>
                  <a:pt x="21288" y="8223"/>
                </a:cubicBezTo>
                <a:lnTo>
                  <a:pt x="23910" y="7579"/>
                </a:lnTo>
                <a:lnTo>
                  <a:pt x="20467" y="13265"/>
                </a:lnTo>
                <a:lnTo>
                  <a:pt x="14780" y="9822"/>
                </a:lnTo>
                <a:lnTo>
                  <a:pt x="17402" y="9178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838200" y="5105400"/>
            <a:ext cx="2514600" cy="914400"/>
          </a:xfrm>
          <a:prstGeom prst="rect">
            <a:avLst/>
          </a:prstGeom>
          <a:solidFill>
            <a:srgbClr val="33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/>
              <a:t>60</a:t>
            </a:r>
            <a:r>
              <a:rPr lang="en-US" b="1" baseline="30000"/>
              <a:t>O </a:t>
            </a:r>
            <a:r>
              <a:rPr lang="en-US" b="1"/>
              <a:t>North of West</a:t>
            </a:r>
          </a:p>
          <a:p>
            <a:pPr algn="ctr" eaLnBrk="0" hangingPunct="0"/>
            <a:r>
              <a:rPr lang="en-US" b="1"/>
              <a:t>60</a:t>
            </a:r>
            <a:r>
              <a:rPr lang="en-US" b="1" baseline="30000"/>
              <a:t>O</a:t>
            </a:r>
            <a:r>
              <a:rPr lang="en-US" b="1"/>
              <a:t> Above - x</a:t>
            </a:r>
          </a:p>
        </p:txBody>
      </p:sp>
      <p:sp>
        <p:nvSpPr>
          <p:cNvPr id="11286" name="AutoShape 22"/>
          <p:cNvSpPr>
            <a:spLocks noChangeArrowheads="1"/>
          </p:cNvSpPr>
          <p:nvPr/>
        </p:nvSpPr>
        <p:spPr bwMode="auto">
          <a:xfrm rot="6074639" flipH="1" flipV="1">
            <a:off x="2282825" y="2457450"/>
            <a:ext cx="2139950" cy="1524000"/>
          </a:xfrm>
          <a:custGeom>
            <a:avLst/>
            <a:gdLst>
              <a:gd name="T0" fmla="*/ 1579699 w 21600"/>
              <a:gd name="T1" fmla="*/ 92004 h 21600"/>
              <a:gd name="T2" fmla="*/ 887386 w 21600"/>
              <a:gd name="T3" fmla="*/ 103223 h 21600"/>
              <a:gd name="T4" fmla="*/ 1458634 w 21600"/>
              <a:gd name="T5" fmla="*/ 251178 h 21600"/>
              <a:gd name="T6" fmla="*/ 2310651 w 21600"/>
              <a:gd name="T7" fmla="*/ 406259 h 21600"/>
              <a:gd name="T8" fmla="*/ 2091900 w 21600"/>
              <a:gd name="T9" fmla="*/ 771948 h 21600"/>
              <a:gd name="T10" fmla="*/ 1578510 w 21600"/>
              <a:gd name="T11" fmla="*/ 616162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438" y="7725"/>
                </a:moveTo>
                <a:cubicBezTo>
                  <a:pt x="17183" y="4607"/>
                  <a:pt x="14160" y="2566"/>
                  <a:pt x="10800" y="2566"/>
                </a:cubicBezTo>
                <a:cubicBezTo>
                  <a:pt x="10264" y="2565"/>
                  <a:pt x="9731" y="2618"/>
                  <a:pt x="9206" y="2721"/>
                </a:cubicBezTo>
                <a:lnTo>
                  <a:pt x="8709" y="204"/>
                </a:lnTo>
                <a:cubicBezTo>
                  <a:pt x="9397" y="68"/>
                  <a:pt x="10098" y="-1"/>
                  <a:pt x="10800" y="0"/>
                </a:cubicBezTo>
                <a:cubicBezTo>
                  <a:pt x="15207" y="0"/>
                  <a:pt x="19172" y="2678"/>
                  <a:pt x="20818" y="6767"/>
                </a:cubicBezTo>
                <a:lnTo>
                  <a:pt x="23323" y="5758"/>
                </a:lnTo>
                <a:lnTo>
                  <a:pt x="21115" y="10941"/>
                </a:lnTo>
                <a:lnTo>
                  <a:pt x="15933" y="8733"/>
                </a:lnTo>
                <a:lnTo>
                  <a:pt x="18438" y="7725"/>
                </a:lnTo>
                <a:close/>
              </a:path>
            </a:pathLst>
          </a:custGeom>
          <a:solidFill>
            <a:srgbClr val="33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228600" y="76200"/>
            <a:ext cx="3352800" cy="1295400"/>
          </a:xfrm>
          <a:prstGeom prst="rect">
            <a:avLst/>
          </a:prstGeom>
          <a:gradFill rotWithShape="0">
            <a:gsLst>
              <a:gs pos="0">
                <a:srgbClr val="A987A9"/>
              </a:gs>
              <a:gs pos="50000">
                <a:srgbClr val="FFCCFF"/>
              </a:gs>
              <a:gs pos="100000">
                <a:srgbClr val="A987A9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MEASURING THE</a:t>
            </a:r>
            <a:br>
              <a:rPr lang="en-US" b="1"/>
            </a:br>
            <a:r>
              <a:rPr lang="en-US" b="1"/>
              <a:t>SAME DIRECTION</a:t>
            </a:r>
            <a:r>
              <a:rPr lang="en-US"/>
              <a:t/>
            </a:r>
            <a:br>
              <a:rPr lang="en-US"/>
            </a:br>
            <a:r>
              <a:rPr lang="en-US" b="1"/>
              <a:t>IN DIFFERENT WAYS</a:t>
            </a:r>
          </a:p>
        </p:txBody>
      </p:sp>
    </p:spTree>
    <p:extLst>
      <p:ext uri="{BB962C8B-B14F-4D97-AF65-F5344CB8AC3E}">
        <p14:creationId xmlns:p14="http://schemas.microsoft.com/office/powerpoint/2010/main" val="208747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nimBg="1"/>
      <p:bldP spid="11280" grpId="0" animBg="1" autoUpdateAnimBg="0"/>
      <p:bldP spid="11281" grpId="0" animBg="1" autoUpdateAnimBg="0"/>
      <p:bldP spid="11282" grpId="0" animBg="1"/>
      <p:bldP spid="11283" grpId="0" animBg="1" autoUpdateAnimBg="0"/>
      <p:bldP spid="11284" grpId="0" animBg="1"/>
      <p:bldP spid="11285" grpId="0" animBg="1" autoUpdateAnimBg="0"/>
      <p:bldP spid="11286" grpId="0" animBg="1"/>
      <p:bldP spid="1128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Draw a vector with magnitude of 20 </a:t>
            </a:r>
            <a:r>
              <a:rPr lang="en-US" dirty="0" err="1" smtClean="0"/>
              <a:t>ft</a:t>
            </a:r>
            <a:r>
              <a:rPr lang="en-US" dirty="0" smtClean="0"/>
              <a:t> at 185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Draw a vector with magnitude 10 </a:t>
            </a:r>
            <a:r>
              <a:rPr lang="en-US" dirty="0" err="1" smtClean="0"/>
              <a:t>ft</a:t>
            </a:r>
            <a:r>
              <a:rPr lang="en-US" dirty="0" smtClean="0"/>
              <a:t> at 30</a:t>
            </a:r>
            <a:r>
              <a:rPr lang="en-US" baseline="30000" dirty="0" smtClean="0"/>
              <a:t>o</a:t>
            </a:r>
            <a:r>
              <a:rPr lang="en-US" dirty="0" smtClean="0"/>
              <a:t> south of west</a:t>
            </a:r>
          </a:p>
          <a:p>
            <a:r>
              <a:rPr lang="en-US" dirty="0" smtClean="0"/>
              <a:t>Draw a vector with magnitude 35 at 25</a:t>
            </a:r>
            <a:r>
              <a:rPr lang="en-US" baseline="30000" dirty="0" smtClean="0"/>
              <a:t>o</a:t>
            </a:r>
            <a:r>
              <a:rPr lang="en-US" dirty="0" smtClean="0"/>
              <a:t> east of south</a:t>
            </a:r>
            <a:endParaRPr lang="en-US" dirty="0"/>
          </a:p>
        </p:txBody>
      </p:sp>
      <p:pic>
        <p:nvPicPr>
          <p:cNvPr id="38914" name="Picture 2" descr="http://02.edu-cdn.com/files/static/learningexpressllc/9781576856604/The_Coordinate_Plane_0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2971800" cy="3018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494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o find component form given magnitude and direc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8637"/>
            <a:ext cx="8229600" cy="4525963"/>
          </a:xfrm>
        </p:spPr>
        <p:txBody>
          <a:bodyPr/>
          <a:lstStyle/>
          <a:p>
            <a:r>
              <a:rPr lang="en-US" dirty="0" smtClean="0"/>
              <a:t>Use trig!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Each vector is made up of an x component and a y component</a:t>
            </a:r>
          </a:p>
          <a:p>
            <a:r>
              <a:rPr lang="en-US" sz="2400" dirty="0" smtClean="0"/>
              <a:t>To find the x component, multiply the magnitude by </a:t>
            </a:r>
            <a:r>
              <a:rPr lang="en-US" sz="2400" dirty="0" err="1" smtClean="0"/>
              <a:t>cos</a:t>
            </a:r>
            <a:r>
              <a:rPr lang="en-US" sz="2400" dirty="0" smtClean="0"/>
              <a:t> </a:t>
            </a:r>
            <a:r>
              <a:rPr lang="el-GR" sz="2400" dirty="0" smtClean="0"/>
              <a:t>θ</a:t>
            </a:r>
            <a:endParaRPr lang="en-US" sz="2400" dirty="0" smtClean="0"/>
          </a:p>
          <a:p>
            <a:r>
              <a:rPr lang="en-US" sz="2400" dirty="0" smtClean="0"/>
              <a:t>To find the y component, multiply the magnitude by sin </a:t>
            </a:r>
            <a:r>
              <a:rPr lang="el-GR" sz="2400" dirty="0" smtClean="0"/>
              <a:t>θ</a:t>
            </a:r>
            <a:endParaRPr lang="en-US" sz="2400" dirty="0" smtClean="0"/>
          </a:p>
          <a:p>
            <a:r>
              <a:rPr lang="en-US" sz="2400" dirty="0" smtClean="0"/>
              <a:t>&lt;</a:t>
            </a:r>
            <a:r>
              <a:rPr lang="en-US" sz="2400" dirty="0" err="1" smtClean="0"/>
              <a:t>Acos</a:t>
            </a:r>
            <a:r>
              <a:rPr lang="el-GR" sz="2400" dirty="0" smtClean="0"/>
              <a:t>θ</a:t>
            </a:r>
            <a:r>
              <a:rPr lang="en-US" sz="2400" dirty="0" smtClean="0"/>
              <a:t>,</a:t>
            </a:r>
            <a:r>
              <a:rPr lang="en-US" sz="2400" dirty="0" err="1" smtClean="0"/>
              <a:t>Asin</a:t>
            </a:r>
            <a:r>
              <a:rPr lang="el-GR" sz="2400" dirty="0" smtClean="0"/>
              <a:t>θ</a:t>
            </a:r>
            <a:r>
              <a:rPr lang="en-US" sz="2400" dirty="0" smtClean="0"/>
              <a:t>&gt; or (</a:t>
            </a:r>
            <a:r>
              <a:rPr lang="en-US" sz="2400" dirty="0" err="1" smtClean="0"/>
              <a:t>Acos</a:t>
            </a:r>
            <a:r>
              <a:rPr lang="el-GR" sz="2400" dirty="0" smtClean="0"/>
              <a:t>θ</a:t>
            </a:r>
            <a:r>
              <a:rPr lang="en-US" sz="2400" dirty="0" smtClean="0"/>
              <a:t>)</a:t>
            </a:r>
            <a:r>
              <a:rPr lang="en-US" sz="2400" dirty="0" err="1" smtClean="0"/>
              <a:t>i</a:t>
            </a:r>
            <a:r>
              <a:rPr lang="en-US" sz="2400" dirty="0" smtClean="0"/>
              <a:t> + (</a:t>
            </a:r>
            <a:r>
              <a:rPr lang="en-US" sz="2400" dirty="0" err="1" smtClean="0"/>
              <a:t>Asin</a:t>
            </a:r>
            <a:r>
              <a:rPr lang="el-GR" sz="2400" dirty="0" smtClean="0"/>
              <a:t>θ</a:t>
            </a:r>
            <a:r>
              <a:rPr lang="en-US" sz="2400" dirty="0" smtClean="0"/>
              <a:t>)j</a:t>
            </a:r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3200400" cy="1752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124200" y="4191000"/>
            <a:ext cx="3200400" cy="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124200" y="2133600"/>
            <a:ext cx="0" cy="20574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00800" y="220756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3800" y="372933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tx2"/>
                </a:solidFill>
              </a:rPr>
              <a:t>θ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124200" y="4191000"/>
            <a:ext cx="3200400" cy="0"/>
          </a:xfrm>
          <a:prstGeom prst="straightConnector1">
            <a:avLst/>
          </a:prstGeom>
          <a:ln w="635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09489" y="4199653"/>
            <a:ext cx="950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tx2"/>
                </a:solidFill>
              </a:rPr>
              <a:t>Acos</a:t>
            </a:r>
            <a:r>
              <a:rPr lang="el-GR" sz="2000" b="1" dirty="0" smtClean="0">
                <a:solidFill>
                  <a:schemeClr val="tx2"/>
                </a:solidFill>
              </a:rPr>
              <a:t>θ</a:t>
            </a:r>
            <a:endParaRPr lang="en-US" sz="16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2408561" y="3018596"/>
            <a:ext cx="878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tx2"/>
                </a:solidFill>
              </a:rPr>
              <a:t>Asin</a:t>
            </a:r>
            <a:r>
              <a:rPr lang="el-GR" sz="2000" b="1" dirty="0" smtClean="0">
                <a:solidFill>
                  <a:schemeClr val="tx2"/>
                </a:solidFill>
              </a:rPr>
              <a:t>θ</a:t>
            </a:r>
            <a:endParaRPr lang="en-US" sz="16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6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7891" name="Picture 3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42" y="1600428"/>
            <a:ext cx="5485715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Find the component form of a vector with magnitude of 30 mph at 40</a:t>
            </a:r>
            <a:r>
              <a:rPr lang="en-US" baseline="30000" dirty="0" smtClean="0"/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13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7891" name="Picture 3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42" y="1600428"/>
            <a:ext cx="5485715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Find the component form of a vector with magnitude of 120 at 25</a:t>
            </a:r>
            <a:r>
              <a:rPr lang="en-US" baseline="30000" dirty="0" smtClean="0"/>
              <a:t>o</a:t>
            </a:r>
            <a:r>
              <a:rPr lang="en-US" dirty="0" smtClean="0"/>
              <a:t> west of nor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07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re 1"/>
          <p:cNvSpPr>
            <a:spLocks noGrp="1"/>
          </p:cNvSpPr>
          <p:nvPr>
            <p:ph type="title"/>
          </p:nvPr>
        </p:nvSpPr>
        <p:spPr>
          <a:xfrm>
            <a:off x="2286000" y="274638"/>
            <a:ext cx="6400800" cy="1143000"/>
          </a:xfrm>
        </p:spPr>
        <p:txBody>
          <a:bodyPr/>
          <a:lstStyle/>
          <a:p>
            <a:pPr algn="l"/>
            <a:r>
              <a:rPr lang="fr-CA" dirty="0" smtClean="0"/>
              <a:t>Essential Question</a:t>
            </a:r>
            <a:endParaRPr lang="fr-FR" dirty="0" smtClean="0"/>
          </a:p>
        </p:txBody>
      </p:sp>
      <p:sp>
        <p:nvSpPr>
          <p:cNvPr id="3075" name="Espace réservé du contenu 2"/>
          <p:cNvSpPr>
            <a:spLocks noGrp="1"/>
          </p:cNvSpPr>
          <p:nvPr>
            <p:ph idx="1"/>
          </p:nvPr>
        </p:nvSpPr>
        <p:spPr>
          <a:xfrm>
            <a:off x="2286000" y="1600200"/>
            <a:ext cx="6400800" cy="4525963"/>
          </a:xfrm>
        </p:spPr>
        <p:txBody>
          <a:bodyPr/>
          <a:lstStyle/>
          <a:p>
            <a:r>
              <a:rPr lang="fr-FR" dirty="0" err="1" smtClean="0"/>
              <a:t>What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vector</a:t>
            </a:r>
            <a:r>
              <a:rPr lang="fr-FR" dirty="0" smtClean="0"/>
              <a:t> and how do </a:t>
            </a:r>
            <a:r>
              <a:rPr lang="fr-FR" dirty="0" err="1" smtClean="0"/>
              <a:t>you</a:t>
            </a:r>
            <a:r>
              <a:rPr lang="fr-FR" dirty="0" smtClean="0"/>
              <a:t> combine </a:t>
            </a:r>
            <a:r>
              <a:rPr lang="fr-FR" dirty="0" err="1" smtClean="0"/>
              <a:t>them</a:t>
            </a:r>
            <a:r>
              <a:rPr lang="fr-FR" dirty="0" smtClean="0"/>
              <a:t>?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776538"/>
            <a:ext cx="3200400" cy="3425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o find magnitude and direction given component for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27237"/>
            <a:ext cx="8229600" cy="4525963"/>
          </a:xfrm>
        </p:spPr>
        <p:txBody>
          <a:bodyPr/>
          <a:lstStyle/>
          <a:p>
            <a:r>
              <a:rPr lang="en-US" dirty="0" smtClean="0"/>
              <a:t>Notation for magnitude is </a:t>
            </a:r>
          </a:p>
          <a:p>
            <a:r>
              <a:rPr lang="en-US" dirty="0" smtClean="0"/>
              <a:t>If you know the x and y components, the magnitude can be found using the </a:t>
            </a:r>
            <a:r>
              <a:rPr lang="en-US" dirty="0" err="1" smtClean="0"/>
              <a:t>pythagorean</a:t>
            </a:r>
            <a:r>
              <a:rPr lang="en-US" dirty="0" smtClean="0"/>
              <a:t> theorem!!</a:t>
            </a:r>
          </a:p>
          <a:p>
            <a:endParaRPr lang="en-US" dirty="0"/>
          </a:p>
          <a:p>
            <a:r>
              <a:rPr lang="en-US" dirty="0" smtClean="0"/>
              <a:t>Direction is found using trig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04748"/>
              </p:ext>
            </p:extLst>
          </p:nvPr>
        </p:nvGraphicFramePr>
        <p:xfrm>
          <a:off x="5334000" y="3733800"/>
          <a:ext cx="2176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733800"/>
                        <a:ext cx="21764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60806"/>
              </p:ext>
            </p:extLst>
          </p:nvPr>
        </p:nvGraphicFramePr>
        <p:xfrm>
          <a:off x="5334000" y="2057400"/>
          <a:ext cx="5365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5365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09451"/>
              </p:ext>
            </p:extLst>
          </p:nvPr>
        </p:nvGraphicFramePr>
        <p:xfrm>
          <a:off x="1981200" y="5410200"/>
          <a:ext cx="17002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17002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/>
          <p:cNvSpPr/>
          <p:nvPr/>
        </p:nvSpPr>
        <p:spPr>
          <a:xfrm flipH="1">
            <a:off x="5410200" y="4724400"/>
            <a:ext cx="1524000" cy="12192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638800" y="56504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10400" y="51493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22159" y="60085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16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here is the vector?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609600" y="2286000"/>
            <a:ext cx="7315200" cy="36576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You need to figure out what quadrant a vector is in because your calculator only gives you answers in the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(positive) or 4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quadrant (negative)</a:t>
            </a:r>
          </a:p>
          <a:p>
            <a:r>
              <a:rPr lang="en-US" sz="2800" dirty="0" smtClean="0"/>
              <a:t>If the vector is in the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quadrant, leave the answer your calculator gives you alone</a:t>
            </a:r>
          </a:p>
          <a:p>
            <a:r>
              <a:rPr lang="en-US" sz="2800" dirty="0" smtClean="0"/>
              <a:t>If the vector is in the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quadrant, add 180 to your answer</a:t>
            </a:r>
          </a:p>
          <a:p>
            <a:r>
              <a:rPr lang="en-US" sz="2800" dirty="0" smtClean="0"/>
              <a:t>If the vector is in the 4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quadrant, add 360 to your answer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749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ample – Find the magnitude and direction angle of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H="1">
            <a:off x="1066800" y="2681287"/>
            <a:ext cx="609600" cy="609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36725" y="2492375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43000" y="3214687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19200" y="2147887"/>
            <a:ext cx="788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(-3,4)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04800" y="3062287"/>
            <a:ext cx="788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(-5,2)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971800" y="1919287"/>
            <a:ext cx="21082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omponent </a:t>
            </a:r>
            <a:r>
              <a:rPr lang="en-US" dirty="0"/>
              <a:t>form of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67269"/>
              </p:ext>
            </p:extLst>
          </p:nvPr>
        </p:nvGraphicFramePr>
        <p:xfrm>
          <a:off x="5121275" y="1814234"/>
          <a:ext cx="609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814234"/>
                        <a:ext cx="609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8701"/>
              </p:ext>
            </p:extLst>
          </p:nvPr>
        </p:nvGraphicFramePr>
        <p:xfrm>
          <a:off x="5968191" y="2047598"/>
          <a:ext cx="1822470" cy="59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191" y="2047598"/>
                        <a:ext cx="1822470" cy="597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06256"/>
              </p:ext>
            </p:extLst>
          </p:nvPr>
        </p:nvGraphicFramePr>
        <p:xfrm>
          <a:off x="4876800" y="2774156"/>
          <a:ext cx="34877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8" imgW="1307880" imgH="330120" progId="Equation.DSMT4">
                  <p:embed/>
                </p:oleObj>
              </mc:Choice>
              <mc:Fallback>
                <p:oleObj name="Equation" r:id="rId8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74156"/>
                        <a:ext cx="34877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32360"/>
              </p:ext>
            </p:extLst>
          </p:nvPr>
        </p:nvGraphicFramePr>
        <p:xfrm>
          <a:off x="8229600" y="2921907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921907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48479"/>
              </p:ext>
            </p:extLst>
          </p:nvPr>
        </p:nvGraphicFramePr>
        <p:xfrm>
          <a:off x="6705600" y="3611562"/>
          <a:ext cx="1152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12" imgW="431640" imgH="215640" progId="Equation.DSMT4">
                  <p:embed/>
                </p:oleObj>
              </mc:Choice>
              <mc:Fallback>
                <p:oleObj name="Equation" r:id="rId12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11562"/>
                        <a:ext cx="1152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75188"/>
              </p:ext>
            </p:extLst>
          </p:nvPr>
        </p:nvGraphicFramePr>
        <p:xfrm>
          <a:off x="8686800" y="7634287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7634287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2971800" y="2801421"/>
            <a:ext cx="2018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magnitude i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07905"/>
              </p:ext>
            </p:extLst>
          </p:nvPr>
        </p:nvGraphicFramePr>
        <p:xfrm>
          <a:off x="6705600" y="762000"/>
          <a:ext cx="609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16" imgW="253800" imgH="241200" progId="Equation.DSMT4">
                  <p:embed/>
                </p:oleObj>
              </mc:Choice>
              <mc:Fallback>
                <p:oleObj name="Equation" r:id="rId16" imgW="2538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762000"/>
                        <a:ext cx="609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895600" y="5029200"/>
            <a:ext cx="26084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at quadrant is it in??</a:t>
            </a:r>
            <a:endParaRPr lang="en-US" dirty="0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732605" y="5029200"/>
            <a:ext cx="25523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(so we will add 180)</a:t>
            </a:r>
            <a:endParaRPr lang="en-US" dirty="0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124199" y="4126468"/>
            <a:ext cx="18133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he direction is: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7903"/>
              </p:ext>
            </p:extLst>
          </p:nvPr>
        </p:nvGraphicFramePr>
        <p:xfrm>
          <a:off x="5101840" y="4161174"/>
          <a:ext cx="1425575" cy="66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quation" r:id="rId18" imgW="838080" imgH="393480" progId="Equation.DSMT4">
                  <p:embed/>
                </p:oleObj>
              </mc:Choice>
              <mc:Fallback>
                <p:oleObj name="Equation" r:id="rId18" imgW="8380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840" y="4161174"/>
                        <a:ext cx="1425575" cy="669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57202"/>
              </p:ext>
            </p:extLst>
          </p:nvPr>
        </p:nvGraphicFramePr>
        <p:xfrm>
          <a:off x="7224713" y="4418013"/>
          <a:ext cx="625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4418013"/>
                        <a:ext cx="625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49375"/>
              </p:ext>
            </p:extLst>
          </p:nvPr>
        </p:nvGraphicFramePr>
        <p:xfrm>
          <a:off x="4892675" y="5715000"/>
          <a:ext cx="950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quation" r:id="rId22" imgW="558720" imgH="203040" progId="Equation.DSMT4">
                  <p:embed/>
                </p:oleObj>
              </mc:Choice>
              <mc:Fallback>
                <p:oleObj name="Equation" r:id="rId22" imgW="5587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5715000"/>
                        <a:ext cx="950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5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21" grpId="0" autoUpdateAnimBg="0"/>
      <p:bldP spid="22" grpId="0" autoUpdateAnimBg="0"/>
      <p:bldP spid="23" grpId="0" autoUpdateAnimBg="0"/>
      <p:bldP spid="2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ampl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534951" y="1774309"/>
            <a:ext cx="26084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component form </a:t>
            </a:r>
            <a:r>
              <a:rPr lang="en-US" dirty="0" smtClean="0"/>
              <a:t>is</a:t>
            </a:r>
            <a:endParaRPr lang="en-US" dirty="0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86070"/>
              </p:ext>
            </p:extLst>
          </p:nvPr>
        </p:nvGraphicFramePr>
        <p:xfrm>
          <a:off x="3973965" y="2143641"/>
          <a:ext cx="208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965" y="2143641"/>
                        <a:ext cx="2085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09217"/>
              </p:ext>
            </p:extLst>
          </p:nvPr>
        </p:nvGraphicFramePr>
        <p:xfrm>
          <a:off x="5715000" y="2775599"/>
          <a:ext cx="32162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6" imgW="1206360" imgH="330120" progId="Equation.DSMT4">
                  <p:embed/>
                </p:oleObj>
              </mc:Choice>
              <mc:Fallback>
                <p:oleObj name="Equation" r:id="rId6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75599"/>
                        <a:ext cx="32162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01351"/>
              </p:ext>
            </p:extLst>
          </p:nvPr>
        </p:nvGraphicFramePr>
        <p:xfrm>
          <a:off x="4782683" y="3733800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683" y="3733800"/>
                        <a:ext cx="132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17152"/>
              </p:ext>
            </p:extLst>
          </p:nvPr>
        </p:nvGraphicFramePr>
        <p:xfrm>
          <a:off x="6248400" y="3733800"/>
          <a:ext cx="1152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10" imgW="431640" imgH="215640" progId="Equation.DSMT4">
                  <p:embed/>
                </p:oleObj>
              </mc:Choice>
              <mc:Fallback>
                <p:oleObj name="Equation" r:id="rId10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1152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44229"/>
              </p:ext>
            </p:extLst>
          </p:nvPr>
        </p:nvGraphicFramePr>
        <p:xfrm>
          <a:off x="8686800" y="7634287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7634287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829903" y="3031465"/>
            <a:ext cx="2018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magnitude i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2143641"/>
            <a:ext cx="3276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</a:t>
            </a:r>
            <a:r>
              <a:rPr lang="en-US" sz="2800" dirty="0"/>
              <a:t>the </a:t>
            </a:r>
            <a:r>
              <a:rPr lang="en-US" sz="2800" dirty="0" smtClean="0"/>
              <a:t>direction</a:t>
            </a:r>
            <a:r>
              <a:rPr lang="en-US" sz="2800" dirty="0"/>
              <a:t>, and </a:t>
            </a:r>
            <a:r>
              <a:rPr lang="en-US" sz="2800" dirty="0" smtClean="0"/>
              <a:t>magnitude if initial point is (1,11) and terminal point is (9,3)</a:t>
            </a:r>
            <a:endParaRPr lang="en-US" sz="2800" dirty="0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799114" y="4599643"/>
            <a:ext cx="17491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direction is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505595"/>
              </p:ext>
            </p:extLst>
          </p:nvPr>
        </p:nvGraphicFramePr>
        <p:xfrm>
          <a:off x="5848404" y="4419600"/>
          <a:ext cx="204628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14" imgW="990360" imgH="838080" progId="Equation.DSMT4">
                  <p:embed/>
                </p:oleObj>
              </mc:Choice>
              <mc:Fallback>
                <p:oleObj name="Equation" r:id="rId14" imgW="9903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04" y="4419600"/>
                        <a:ext cx="2046287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5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1" grpId="0" autoUpdateAnimBg="0"/>
      <p:bldP spid="2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98714" y="167640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You can add and subtract vectors – this changes their magnitude and direction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Vector Operati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87828" y="3206170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To find the resultant, simply add or subtract the components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87828" y="4162182"/>
            <a:ext cx="7543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You can also multiply vectors by a scalar (a number) – this changes their magnitude but not their direction (if you multiply by negative, it reverse direction)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09600" y="2652631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The answer is called the </a:t>
            </a:r>
            <a:r>
              <a:rPr lang="en-US" sz="2800" u="sng" dirty="0" smtClean="0">
                <a:solidFill>
                  <a:schemeClr val="accent2"/>
                </a:solidFill>
              </a:rPr>
              <a:t>resultant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09600" y="5947309"/>
            <a:ext cx="7543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To multiply – distribute the number to both components</a:t>
            </a:r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4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Line 3"/>
          <p:cNvSpPr>
            <a:spLocks noChangeShapeType="1"/>
          </p:cNvSpPr>
          <p:nvPr/>
        </p:nvSpPr>
        <p:spPr bwMode="auto">
          <a:xfrm flipH="1" flipV="1">
            <a:off x="2819400" y="4038600"/>
            <a:ext cx="762000" cy="152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1676400" y="5562600"/>
            <a:ext cx="1905000" cy="1143000"/>
          </a:xfrm>
          <a:prstGeom prst="line">
            <a:avLst/>
          </a:prstGeom>
          <a:noFill/>
          <a:ln w="25400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1676400" y="4038600"/>
            <a:ext cx="1143000" cy="266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260725" y="43068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514600" y="6172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9900CC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209800" y="5181600"/>
            <a:ext cx="67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u+v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886200" y="5424488"/>
            <a:ext cx="3971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dirty="0">
                <a:solidFill>
                  <a:srgbClr val="FF0000"/>
                </a:solidFill>
              </a:rPr>
              <a:t> +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rgbClr val="FF0000"/>
                </a:solidFill>
              </a:rPr>
              <a:t> is the </a:t>
            </a:r>
            <a:r>
              <a:rPr lang="en-US" u="sng" dirty="0">
                <a:solidFill>
                  <a:srgbClr val="FF0000"/>
                </a:solidFill>
              </a:rPr>
              <a:t>resultant vector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Adding Vectors Graphicall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49829" y="1752600"/>
            <a:ext cx="65839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add vectors graphically, position them so the initial</a:t>
            </a:r>
          </a:p>
          <a:p>
            <a:r>
              <a:rPr lang="en-US" dirty="0"/>
              <a:t>p</a:t>
            </a:r>
            <a:r>
              <a:rPr lang="en-US" dirty="0" smtClean="0"/>
              <a:t>oint of one is connects with the terminal point of the other, the</a:t>
            </a:r>
          </a:p>
          <a:p>
            <a:r>
              <a:rPr lang="en-US" dirty="0"/>
              <a:t>d</a:t>
            </a:r>
            <a:r>
              <a:rPr lang="en-US" dirty="0" smtClean="0"/>
              <a:t>iagonal is the resultant 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956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8" grpId="0" animBg="1"/>
      <p:bldP spid="13319" grpId="0" autoUpdateAnimBg="0"/>
      <p:bldP spid="13323" grpId="0" autoUpdateAnimBg="0"/>
      <p:bldP spid="133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752600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v</a:t>
            </a:r>
            <a:r>
              <a:rPr lang="en-US" sz="3600" dirty="0" smtClean="0"/>
              <a:t>&lt;-2,5&gt;  </a:t>
            </a:r>
            <a:r>
              <a:rPr lang="en-US" sz="3600" b="1" dirty="0" smtClean="0"/>
              <a:t>w</a:t>
            </a:r>
            <a:r>
              <a:rPr lang="en-US" sz="3600" dirty="0" smtClean="0"/>
              <a:t>&lt;3,4&gt;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2558143"/>
            <a:ext cx="414408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nd </a:t>
            </a:r>
            <a:r>
              <a:rPr lang="en-US" sz="2400" dirty="0" err="1" smtClean="0"/>
              <a:t>v+w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   v–w</a:t>
            </a:r>
          </a:p>
          <a:p>
            <a:r>
              <a:rPr lang="en-US" sz="2400" dirty="0" smtClean="0"/>
              <a:t>       2v</a:t>
            </a:r>
          </a:p>
          <a:p>
            <a:r>
              <a:rPr lang="en-US" sz="2400" dirty="0" smtClean="0"/>
              <a:t>       4u – 7v</a:t>
            </a:r>
          </a:p>
          <a:p>
            <a:r>
              <a:rPr lang="en-US" sz="2400" dirty="0" smtClean="0"/>
              <a:t>algebraically and graphically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743200" y="381000"/>
            <a:ext cx="3429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Example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2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828800"/>
            <a:ext cx="8535988" cy="1065212"/>
          </a:xfr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IE" dirty="0" smtClean="0"/>
              <a:t>A </a:t>
            </a:r>
            <a:r>
              <a:rPr lang="en-IE" b="1" dirty="0" smtClean="0"/>
              <a:t>scalar </a:t>
            </a:r>
            <a:r>
              <a:rPr lang="en-IE" dirty="0" smtClean="0"/>
              <a:t>is a quantity that has magnitude only (no directi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E" dirty="0" smtClean="0">
                <a:solidFill>
                  <a:schemeClr val="bg1"/>
                </a:solidFill>
              </a:rPr>
              <a:t>Scalars</a:t>
            </a:r>
            <a:endParaRPr lang="en-IE" dirty="0">
              <a:solidFill>
                <a:schemeClr val="bg1"/>
              </a:solidFill>
            </a:endParaRPr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428625" y="3071813"/>
            <a:ext cx="55006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IE" sz="2700" dirty="0">
                <a:latin typeface="Lucida Sans Unicode" pitchFamily="34" charset="0"/>
              </a:rPr>
              <a:t>Examples of Scalar Quantities: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 dirty="0" smtClean="0">
                <a:latin typeface="Lucida Sans Unicode" pitchFamily="34" charset="0"/>
              </a:rPr>
              <a:t>Distance</a:t>
            </a:r>
            <a:endParaRPr lang="en-IE" sz="2700" dirty="0">
              <a:latin typeface="Lucida Sans Unicode" pitchFamily="34" charset="0"/>
            </a:endParaRP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 dirty="0">
                <a:latin typeface="Lucida Sans Unicode" pitchFamily="34" charset="0"/>
              </a:rPr>
              <a:t>Area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 dirty="0">
                <a:latin typeface="Lucida Sans Unicode" pitchFamily="34" charset="0"/>
              </a:rPr>
              <a:t>Volume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 dirty="0">
                <a:latin typeface="Lucida Sans Unicode" pitchFamily="34" charset="0"/>
              </a:rPr>
              <a:t>Time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 dirty="0">
                <a:latin typeface="Lucida Sans Unicode" pitchFamily="34" charset="0"/>
              </a:rPr>
              <a:t>Mass</a:t>
            </a:r>
          </a:p>
        </p:txBody>
      </p:sp>
      <p:pic>
        <p:nvPicPr>
          <p:cNvPr id="1027" name="Picture 3" descr="C:\Users\john.oconnor\AppData\Local\Microsoft\Windows\Temporary Internet Files\Content.IE5\972UXNC8\MCj0424214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3857625"/>
            <a:ext cx="118745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143375"/>
            <a:ext cx="1814512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3500438"/>
            <a:ext cx="85725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3825914"/>
      </p:ext>
    </p:extLst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8625" y="1500188"/>
            <a:ext cx="8229600" cy="1000125"/>
          </a:xfr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IE" dirty="0" smtClean="0"/>
              <a:t>A </a:t>
            </a:r>
            <a:r>
              <a:rPr lang="en-IE" b="1" dirty="0" smtClean="0"/>
              <a:t>vector quantity</a:t>
            </a:r>
            <a:r>
              <a:rPr lang="en-IE" dirty="0" smtClean="0"/>
              <a:t> is a quantity that has both magnitude and a direction in 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E" dirty="0" smtClean="0">
                <a:solidFill>
                  <a:schemeClr val="bg1"/>
                </a:solidFill>
              </a:rPr>
              <a:t>Vectors</a:t>
            </a:r>
            <a:endParaRPr lang="en-IE" dirty="0">
              <a:solidFill>
                <a:schemeClr val="bg1"/>
              </a:solidFill>
            </a:endParaRPr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428625" y="2714625"/>
            <a:ext cx="55006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5558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</a:pPr>
            <a:r>
              <a:rPr lang="en-IE" sz="2700">
                <a:latin typeface="Lucida Sans Unicode" pitchFamily="34" charset="0"/>
              </a:rPr>
              <a:t>Examples of Vector Quantities: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>
                <a:latin typeface="Lucida Sans Unicode" pitchFamily="34" charset="0"/>
              </a:rPr>
              <a:t>Displacement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>
                <a:latin typeface="Lucida Sans Unicode" pitchFamily="34" charset="0"/>
              </a:rPr>
              <a:t>Velocity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>
                <a:latin typeface="Lucida Sans Unicode" pitchFamily="34" charset="0"/>
              </a:rPr>
              <a:t>Acceleration</a:t>
            </a:r>
          </a:p>
          <a:p>
            <a:pPr eaLnBrk="1" hangingPunct="1">
              <a:spcBef>
                <a:spcPts val="400"/>
              </a:spcBef>
              <a:buClr>
                <a:schemeClr val="accent1"/>
              </a:buClr>
              <a:buSzPct val="68000"/>
              <a:buFont typeface="Wingdings 3" pitchFamily="18" charset="2"/>
              <a:buChar char=""/>
            </a:pPr>
            <a:r>
              <a:rPr lang="en-IE" sz="2700">
                <a:latin typeface="Lucida Sans Unicode" pitchFamily="34" charset="0"/>
              </a:rPr>
              <a:t>Force</a:t>
            </a:r>
          </a:p>
        </p:txBody>
      </p:sp>
      <p:pic>
        <p:nvPicPr>
          <p:cNvPr id="2050" name="Picture 2" descr="http://www.emeraldtiger.com/general/images/roadsig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2714625"/>
            <a:ext cx="28098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4786313"/>
            <a:ext cx="2605088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10800000">
            <a:off x="3643313" y="5786438"/>
            <a:ext cx="1000125" cy="1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22274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hy vectors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r>
              <a:rPr lang="en-US" dirty="0" smtClean="0"/>
              <a:t>Engineering – forces need to balance when constructing a bridge so that it doesn’t fall</a:t>
            </a:r>
          </a:p>
          <a:p>
            <a:r>
              <a:rPr lang="en-US" dirty="0" smtClean="0"/>
              <a:t>Navigation – Wind or currents change the direction and speed of planes and boa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95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Notation</a:t>
            </a:r>
            <a:endParaRPr lang="fr-FR" dirty="0" smtClean="0">
              <a:solidFill>
                <a:schemeClr val="bg1"/>
              </a:solidFill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88421"/>
              </p:ext>
            </p:extLst>
          </p:nvPr>
        </p:nvGraphicFramePr>
        <p:xfrm>
          <a:off x="7239000" y="1924853"/>
          <a:ext cx="639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24853"/>
                        <a:ext cx="639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81000" y="2133600"/>
            <a:ext cx="77380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Vectors are written with a half arrow on top</a:t>
            </a:r>
          </a:p>
          <a:p>
            <a:r>
              <a:rPr lang="en-US" sz="2800" dirty="0" smtClean="0"/>
              <a:t>or as a bold lowercase letter such as </a:t>
            </a:r>
            <a:r>
              <a:rPr lang="en-US" sz="2800" b="1" dirty="0" smtClean="0"/>
              <a:t>u</a:t>
            </a:r>
            <a:r>
              <a:rPr lang="en-US" sz="2800" dirty="0" smtClean="0"/>
              <a:t>, </a:t>
            </a:r>
            <a:r>
              <a:rPr lang="en-US" sz="2800" b="1" dirty="0" smtClean="0"/>
              <a:t>v</a:t>
            </a:r>
            <a:r>
              <a:rPr lang="en-US" sz="2800" dirty="0" smtClean="0"/>
              <a:t>, or </a:t>
            </a:r>
            <a:r>
              <a:rPr lang="en-US" sz="2800" b="1" dirty="0" smtClean="0"/>
              <a:t>w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89669"/>
              </p:ext>
            </p:extLst>
          </p:nvPr>
        </p:nvGraphicFramePr>
        <p:xfrm>
          <a:off x="8686800" y="7253287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7253287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56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4 </a:t>
            </a:r>
            <a:r>
              <a:rPr lang="fr-CA" dirty="0" err="1" smtClean="0">
                <a:solidFill>
                  <a:schemeClr val="bg1"/>
                </a:solidFill>
              </a:rPr>
              <a:t>ways</a:t>
            </a:r>
            <a:r>
              <a:rPr lang="fr-CA" dirty="0" smtClean="0">
                <a:solidFill>
                  <a:schemeClr val="bg1"/>
                </a:solidFill>
              </a:rPr>
              <a:t> to </a:t>
            </a:r>
            <a:r>
              <a:rPr lang="fr-CA" dirty="0" err="1" smtClean="0">
                <a:solidFill>
                  <a:schemeClr val="bg1"/>
                </a:solidFill>
              </a:rPr>
              <a:t>represent</a:t>
            </a:r>
            <a:r>
              <a:rPr lang="fr-CA" dirty="0" smtClean="0">
                <a:solidFill>
                  <a:schemeClr val="bg1"/>
                </a:solidFill>
              </a:rPr>
              <a:t> a </a:t>
            </a:r>
            <a:r>
              <a:rPr lang="fr-CA" dirty="0" err="1" smtClean="0">
                <a:solidFill>
                  <a:schemeClr val="bg1"/>
                </a:solidFill>
              </a:rPr>
              <a:t>vector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1434353" y="2819400"/>
            <a:ext cx="1828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55640" y="411480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86146" y="2420377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B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02578" y="4171890"/>
            <a:ext cx="29122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Initial point   (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135359" y="2644914"/>
            <a:ext cx="326544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erminal point   </a:t>
            </a:r>
            <a:r>
              <a:rPr lang="en-US" sz="2000" dirty="0"/>
              <a:t>(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y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</a:t>
            </a:r>
            <a:endParaRPr lang="en-US" sz="2000" dirty="0"/>
          </a:p>
          <a:p>
            <a:pPr algn="ctr"/>
            <a:endParaRPr lang="en-US" sz="2000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1897157"/>
            <a:ext cx="7003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1.  2 points – initial point and terminal point</a:t>
            </a:r>
            <a:endParaRPr lang="en-US" sz="28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14400" y="5011974"/>
            <a:ext cx="73068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The initial point is called the head and has no arrow</a:t>
            </a:r>
          </a:p>
          <a:p>
            <a:r>
              <a:rPr lang="en-US" sz="2400" dirty="0" smtClean="0"/>
              <a:t>The terminal point is called the tail and has an arrow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showing dire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6644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utoUpdateAnimBg="0"/>
      <p:bldP spid="9" grpId="0" autoUpdateAnimBg="0"/>
      <p:bldP spid="10" grpId="0" autoUpdateAnimBg="0"/>
      <p:bldP spid="11" grpId="0" autoUpdateAnimBg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7891" name="Picture 3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142" y="1600428"/>
            <a:ext cx="5485715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0" name="Picture 2" descr="C:\Users\rsm13030\AppData\Local\Microsoft\Windows\Temporary Internet Files\Content.IE5\BJEH28UK\MC900441595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763000" cy="553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66017"/>
            <a:ext cx="8229600" cy="4525963"/>
          </a:xfrm>
        </p:spPr>
        <p:txBody>
          <a:bodyPr/>
          <a:lstStyle/>
          <a:p>
            <a:r>
              <a:rPr lang="en-US" dirty="0" smtClean="0"/>
              <a:t>Draw a vector with initial point (2, 3) and terminal point (-5, 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13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r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1143000"/>
          </a:xfrm>
        </p:spPr>
        <p:txBody>
          <a:bodyPr/>
          <a:lstStyle/>
          <a:p>
            <a:r>
              <a:rPr lang="fr-CA" dirty="0" smtClean="0">
                <a:solidFill>
                  <a:schemeClr val="bg1"/>
                </a:solidFill>
              </a:rPr>
              <a:t>4 </a:t>
            </a:r>
            <a:r>
              <a:rPr lang="fr-CA" dirty="0" err="1" smtClean="0">
                <a:solidFill>
                  <a:schemeClr val="bg1"/>
                </a:solidFill>
              </a:rPr>
              <a:t>ways</a:t>
            </a:r>
            <a:r>
              <a:rPr lang="fr-CA" dirty="0" smtClean="0">
                <a:solidFill>
                  <a:schemeClr val="bg1"/>
                </a:solidFill>
              </a:rPr>
              <a:t> to </a:t>
            </a:r>
            <a:r>
              <a:rPr lang="fr-CA" dirty="0" err="1" smtClean="0">
                <a:solidFill>
                  <a:schemeClr val="bg1"/>
                </a:solidFill>
              </a:rPr>
              <a:t>represent</a:t>
            </a:r>
            <a:r>
              <a:rPr lang="fr-CA" dirty="0" smtClean="0">
                <a:solidFill>
                  <a:schemeClr val="bg1"/>
                </a:solidFill>
              </a:rPr>
              <a:t> a </a:t>
            </a:r>
            <a:r>
              <a:rPr lang="fr-CA" dirty="0" err="1" smtClean="0">
                <a:solidFill>
                  <a:schemeClr val="bg1"/>
                </a:solidFill>
              </a:rPr>
              <a:t>vector</a:t>
            </a:r>
            <a:endParaRPr lang="fr-FR" dirty="0" smtClean="0">
              <a:solidFill>
                <a:schemeClr val="bg1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09600" y="1897157"/>
            <a:ext cx="3363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2</a:t>
            </a:r>
            <a:r>
              <a:rPr lang="en-US" sz="2800" dirty="0" smtClean="0"/>
              <a:t>.  Component form</a:t>
            </a:r>
            <a:endParaRPr lang="en-US" sz="28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8714" y="3827076"/>
            <a:ext cx="54725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To </a:t>
            </a:r>
            <a:r>
              <a:rPr lang="en-US" sz="2400" dirty="0" smtClean="0"/>
              <a:t>find component form given 2 points: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</a:t>
            </a:r>
            <a:r>
              <a:rPr lang="en-US" sz="2400" dirty="0" smtClean="0"/>
              <a:t> </a:t>
            </a:r>
            <a:r>
              <a:rPr lang="en-US" sz="2400" dirty="0" smtClean="0"/>
              <a:t>terminal point minus initial point</a:t>
            </a:r>
            <a:endParaRPr lang="en-US" sz="24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042590" y="4648200"/>
            <a:ext cx="224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&lt; 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, 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gt;</a:t>
            </a:r>
            <a:endParaRPr lang="en-US" sz="24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009933" y="2743200"/>
            <a:ext cx="67585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/>
              <a:t>Has &lt;   &gt;  around it (versus (  ) for points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0660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1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0</Template>
  <TotalTime>333</TotalTime>
  <Words>898</Words>
  <Application>Microsoft Office PowerPoint</Application>
  <PresentationFormat>On-screen Show (4:3)</PresentationFormat>
  <Paragraphs>164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Impact</vt:lpstr>
      <vt:lpstr>Lucida Sans Unicode</vt:lpstr>
      <vt:lpstr>Times New Roman</vt:lpstr>
      <vt:lpstr>Wingdings 3</vt:lpstr>
      <vt:lpstr>110</vt:lpstr>
      <vt:lpstr>iRespondQuestionMaster</vt:lpstr>
      <vt:lpstr>iRespondGraphMaster</vt:lpstr>
      <vt:lpstr>Equation</vt:lpstr>
      <vt:lpstr>34.  Vectors</vt:lpstr>
      <vt:lpstr>Essential Question</vt:lpstr>
      <vt:lpstr>Scalars</vt:lpstr>
      <vt:lpstr>Vectors</vt:lpstr>
      <vt:lpstr>Why vectors?</vt:lpstr>
      <vt:lpstr>Notation</vt:lpstr>
      <vt:lpstr>4 ways to represent a vector</vt:lpstr>
      <vt:lpstr>Example</vt:lpstr>
      <vt:lpstr>4 ways to represent a vector</vt:lpstr>
      <vt:lpstr>Example</vt:lpstr>
      <vt:lpstr>4 ways to represent a vector</vt:lpstr>
      <vt:lpstr>Examples</vt:lpstr>
      <vt:lpstr>4 ways to represent a vector</vt:lpstr>
      <vt:lpstr>PowerPoint Presentation</vt:lpstr>
      <vt:lpstr>PowerPoint Presentation</vt:lpstr>
      <vt:lpstr>Examples</vt:lpstr>
      <vt:lpstr>To find component form given magnitude and direction</vt:lpstr>
      <vt:lpstr>Example</vt:lpstr>
      <vt:lpstr>Example</vt:lpstr>
      <vt:lpstr>To find magnitude and direction given component form</vt:lpstr>
      <vt:lpstr>Where is the vector?</vt:lpstr>
      <vt:lpstr>Example – Find the magnitude and direction angle of </vt:lpstr>
      <vt:lpstr>Exampl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  Section 12.1 Vectors</dc:title>
  <dc:creator>Susan Ryan</dc:creator>
  <cp:lastModifiedBy>Susan Ryan</cp:lastModifiedBy>
  <cp:revision>40</cp:revision>
  <dcterms:created xsi:type="dcterms:W3CDTF">2012-01-05T14:05:07Z</dcterms:created>
  <dcterms:modified xsi:type="dcterms:W3CDTF">2015-11-04T14:1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